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283" r:id="rId7"/>
    <p:sldId id="266" r:id="rId8"/>
    <p:sldId id="284" r:id="rId9"/>
    <p:sldId id="291" r:id="rId10"/>
    <p:sldId id="264" r:id="rId11"/>
    <p:sldId id="268" r:id="rId12"/>
    <p:sldId id="270" r:id="rId13"/>
    <p:sldId id="285" r:id="rId14"/>
    <p:sldId id="286" r:id="rId15"/>
    <p:sldId id="287" r:id="rId16"/>
    <p:sldId id="288" r:id="rId17"/>
    <p:sldId id="289" r:id="rId18"/>
    <p:sldId id="27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98" d="100"/>
          <a:sy n="98" d="100"/>
        </p:scale>
        <p:origin x="-1356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5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481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892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image" Target="../media/image24.png"/><Relationship Id="rId7" Type="http://schemas.openxmlformats.org/officeDocument/2006/relationships/image" Target="../media/image25.emf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slide" Target="slide13.xml"/><Relationship Id="rId4" Type="http://schemas.openxmlformats.org/officeDocument/2006/relationships/slide" Target="slide11.xml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slide" Target="slide10.x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873761"/>
            <a:ext cx="11952372" cy="867197"/>
          </a:xfrm>
        </p:spPr>
        <p:txBody>
          <a:bodyPr>
            <a:noAutofit/>
          </a:bodyPr>
          <a:lstStyle/>
          <a:p>
            <a:r>
              <a:rPr lang="en-US" sz="3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ỀU, HÌNH VUÔNG, LỤC GIÁC ĐỀU </a:t>
            </a:r>
            <a:endParaRPr lang="en-US" sz="36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1987101" y="1942122"/>
            <a:ext cx="81000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Tiết 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rId2" action="ppaction://hlinksldjump"/>
          </p:cNvPr>
          <p:cNvSpPr/>
          <p:nvPr/>
        </p:nvSpPr>
        <p:spPr>
          <a:xfrm>
            <a:off x="4806462" y="1609969"/>
            <a:ext cx="2039815" cy="1991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thong diep 5k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569" y="953475"/>
            <a:ext cx="4222262" cy="543950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hlinkClick r:id="rId4" action="ppaction://hlinksldjump"/>
          </p:cNvPr>
          <p:cNvSpPr/>
          <p:nvPr/>
        </p:nvSpPr>
        <p:spPr>
          <a:xfrm>
            <a:off x="4124569" y="953475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hlinkClick r:id="rId2" action="ppaction://hlinksldjump"/>
          </p:cNvPr>
          <p:cNvSpPr/>
          <p:nvPr/>
        </p:nvSpPr>
        <p:spPr>
          <a:xfrm>
            <a:off x="6235700" y="953475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hlinkClick r:id="rId5" action="ppaction://hlinksldjump"/>
          </p:cNvPr>
          <p:cNvSpPr/>
          <p:nvPr/>
        </p:nvSpPr>
        <p:spPr>
          <a:xfrm>
            <a:off x="4124569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hlinkClick r:id="rId6" action="ppaction://hlinksldjump"/>
          </p:cNvPr>
          <p:cNvSpPr/>
          <p:nvPr/>
        </p:nvSpPr>
        <p:spPr>
          <a:xfrm>
            <a:off x="6235700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4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319869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81876" y="566730"/>
            <a:ext cx="3273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t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98592" y="3917562"/>
            <a:ext cx="1674695" cy="1524763"/>
          </a:xfrm>
          <a:prstGeom prst="rect">
            <a:avLst/>
          </a:prstGeom>
        </p:spPr>
      </p:pic>
      <p:pic>
        <p:nvPicPr>
          <p:cNvPr id="15" name="Picture 14">
            <a:hlinkClick r:id="rId8" action="ppaction://hlinksldjump"/>
            <a:extLst>
              <a:ext uri="{FF2B5EF4-FFF2-40B4-BE49-F238E27FC236}">
                <a16:creationId xmlns:a16="http://schemas.microsoft.com/office/drawing/2014/main" xmlns="" id="{B8E33643-9A68-44BC-BBB2-F59BAB67667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86" y="4180751"/>
            <a:ext cx="1644869" cy="164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41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0263" y="204952"/>
            <a:ext cx="10421006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998" y="888508"/>
            <a:ext cx="6145571" cy="518121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54813" y="2513247"/>
            <a:ext cx="310580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F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endParaRPr lang="en-US" sz="28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ction Button: Home 1">
            <a:hlinkClick r:id="rId3" action="ppaction://hlinksldjump" highlightClick="1"/>
          </p:cNvPr>
          <p:cNvSpPr/>
          <p:nvPr/>
        </p:nvSpPr>
        <p:spPr>
          <a:xfrm>
            <a:off x="88933" y="5684712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9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2883" y="427297"/>
            <a:ext cx="10160000" cy="107721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Tam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P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 = 7cm, NP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20799" y="2223473"/>
            <a:ext cx="558449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NP = 7cm, MP = 6cm</a:t>
            </a:r>
            <a:r>
              <a:rPr lang="en-US" dirty="0" smtClean="0">
                <a:solidFill>
                  <a:prstClr val="black"/>
                </a:solidFill>
              </a:rPr>
              <a:t>				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Flowchart: Connector 17"/>
          <p:cNvSpPr/>
          <p:nvPr/>
        </p:nvSpPr>
        <p:spPr>
          <a:xfrm>
            <a:off x="1148187" y="4985729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20799" y="318175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NP = 6 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20798" y="404290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 = 6 cm, MP = 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20798" y="4957552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 = 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ction Button: Home 8">
            <a:hlinkClick r:id="rId2" action="ppaction://hlinksldjump" highlightClick="1"/>
          </p:cNvPr>
          <p:cNvSpPr/>
          <p:nvPr/>
        </p:nvSpPr>
        <p:spPr>
          <a:xfrm>
            <a:off x="58522" y="564460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4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31" y="359088"/>
            <a:ext cx="10160000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Cho tam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 = IK = HK. So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?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678333" y="33559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3" y="335597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82530" y="2229296"/>
            <a:ext cx="4317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. </a:t>
            </a:r>
            <a:r>
              <a:rPr lang="en-US" sz="2800" dirty="0" err="1" smtClean="0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H &lt; </a:t>
            </a:r>
            <a:r>
              <a:rPr lang="en-US" sz="2800" dirty="0" err="1" smtClean="0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I &lt; </a:t>
            </a:r>
            <a:r>
              <a:rPr lang="en-US" sz="2800" dirty="0" err="1" smtClean="0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K</a:t>
            </a:r>
            <a:endParaRPr lang="en-US" sz="2800" dirty="0">
              <a:solidFill>
                <a:prstClr val="black"/>
              </a:solidFill>
              <a:latin typeface="Time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40533" y="3219313"/>
            <a:ext cx="5563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&lt;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800" dirty="0" smtClean="0">
                <a:solidFill>
                  <a:prstClr val="black"/>
                </a:solidFill>
                <a:latin typeface="Time new roman"/>
              </a:rPr>
              <a:t> </a:t>
            </a:r>
            <a:endParaRPr lang="en-US" sz="2800" dirty="0">
              <a:solidFill>
                <a:prstClr val="black"/>
              </a:solidFill>
              <a:latin typeface="Time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63109" y="4037142"/>
            <a:ext cx="4846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=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=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lowchart: Connector 15"/>
          <p:cNvSpPr/>
          <p:nvPr/>
        </p:nvSpPr>
        <p:spPr>
          <a:xfrm>
            <a:off x="1535845" y="4071666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2531" y="4961026"/>
            <a:ext cx="4509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 &gt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19" name="Action Button: Home 18">
            <a:hlinkClick r:id="rId5" action="ppaction://hlinksldjump" highlightClick="1"/>
          </p:cNvPr>
          <p:cNvSpPr/>
          <p:nvPr/>
        </p:nvSpPr>
        <p:spPr>
          <a:xfrm>
            <a:off x="230306" y="552174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68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2399" y="762000"/>
            <a:ext cx="914934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R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 =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 =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                         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, QR </a:t>
            </a:r>
            <a:r>
              <a:rPr 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P?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lowchart: Connector 10"/>
          <p:cNvSpPr/>
          <p:nvPr/>
        </p:nvSpPr>
        <p:spPr>
          <a:xfrm>
            <a:off x="1847517" y="3118572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2799" y="2288397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. PQ &lt; QR &lt;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82797" y="3946096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PQ &gt; QR &gt;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82797" y="3084340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PQ = QR =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82800" y="4729209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PQ &lt; QR &gt; RP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ction Button: Home 12">
            <a:hlinkClick r:id="rId2" action="ppaction://hlinksldjump" highlightClick="1"/>
          </p:cNvPr>
          <p:cNvSpPr/>
          <p:nvPr/>
        </p:nvSpPr>
        <p:spPr>
          <a:xfrm>
            <a:off x="114101" y="5484185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36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bài theo SGK và vở ghi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ọc thuộc: các đặc điểm của tam giác đều, chú ý về kí hiệu các đoạn thẳng bằng nhau, các góc bằng nhau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nl-NL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 nội dung phần II. Hình vuông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r>
              <a:rPr lang="en-US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4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75186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1026" name="Picture 0" descr="gach-lat-san-hinh-tam-gia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" y="1530621"/>
            <a:ext cx="4648489" cy="297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" descr="gach-the-op-tuong-hinh-vuong-mau-trang-de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834" y="1530620"/>
            <a:ext cx="3810340" cy="2977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3" descr="map-gach-luc-giac-bong-op-tuo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885" y="1530620"/>
            <a:ext cx="3144115" cy="304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75347" y="655944"/>
            <a:ext cx="9352547" cy="8002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ề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2866" y="5746819"/>
            <a:ext cx="1507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1621" y="5746819"/>
            <a:ext cx="1363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49860" y="5746819"/>
            <a:ext cx="1416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0020" y="4748463"/>
            <a:ext cx="3502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09937" y="4720942"/>
            <a:ext cx="3208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47885" y="4748463"/>
            <a:ext cx="3529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74" t="21750" r="5021" b="19834"/>
          <a:stretch/>
        </p:blipFill>
        <p:spPr>
          <a:xfrm>
            <a:off x="1652337" y="882317"/>
            <a:ext cx="8453563" cy="51599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43844" y="1543796"/>
            <a:ext cx="528451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32" y="1794858"/>
            <a:ext cx="1959275" cy="2344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525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3258005" cy="290553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4346559" y="267836"/>
            <a:ext cx="703368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61804" y="3320469"/>
            <a:ext cx="4521688" cy="181588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endParaRPr lang="en-US" sz="28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8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GV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endParaRPr lang="en-US" sz="2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59789" y="5318281"/>
            <a:ext cx="5904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1</a:t>
            </a:r>
            <a:endParaRPr lang="en-US" sz="2800" dirty="0"/>
          </a:p>
        </p:txBody>
      </p:sp>
      <p:sp>
        <p:nvSpPr>
          <p:cNvPr id="141" name="Rounded Rectangle 14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00:00</a:t>
            </a:r>
            <a:endParaRPr lang="en-US" sz="3200" dirty="0"/>
          </a:p>
        </p:txBody>
      </p:sp>
      <p:pic>
        <p:nvPicPr>
          <p:cNvPr id="1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894" y="1759298"/>
            <a:ext cx="4955177" cy="299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434" y="43114"/>
            <a:ext cx="2175650" cy="1940272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292298" y="2219516"/>
            <a:ext cx="2622608" cy="70788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HS,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000" b="1" i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000" b="1" i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57339" y="49378"/>
            <a:ext cx="8425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b="1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400" b="1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xmlns="" id="{D42EA4B8-7472-40A8-A81B-5ABE1CF4406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48439" y="3322527"/>
            <a:ext cx="1647729" cy="926847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055440" y="2060522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146574" y="4792780"/>
            <a:ext cx="5095735" cy="2115502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3042853" y="3821960"/>
            <a:ext cx="839028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,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So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;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A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C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77388" y="880375"/>
            <a:ext cx="7671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So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;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B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825" y="884596"/>
            <a:ext cx="1040130" cy="5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4606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8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21467" y="2456795"/>
            <a:ext cx="10854989" cy="39703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IẾU HỌC TẬP</a:t>
            </a:r>
          </a:p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……</a:t>
            </a:r>
          </a:p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………………………………………………………………………........</a:t>
            </a:r>
          </a:p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B, BC, CA ……………….</a:t>
            </a:r>
          </a:p>
          <a:p>
            <a:pPr marL="285750" indent="-285750">
              <a:buFontTx/>
              <a:buChar char="-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, B, C ……………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276781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786051" y="99749"/>
            <a:ext cx="5095735" cy="2115502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835124" y="4134177"/>
            <a:ext cx="806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88379" y="5403273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49039" y="5811559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104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95" y="0"/>
            <a:ext cx="2857500" cy="257175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4136267" y="464877"/>
            <a:ext cx="6964135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= BC = CA</a:t>
            </a:r>
          </a:p>
          <a:p>
            <a:pPr marL="457200" indent="-457200">
              <a:buFontTx/>
              <a:buChar char="-"/>
            </a:pP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8264" y="3561996"/>
            <a:ext cx="34290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44715" y="4065634"/>
            <a:ext cx="5373014" cy="2677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m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hay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8259" y="2476678"/>
            <a:ext cx="2781910" cy="250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229" y="653125"/>
            <a:ext cx="5712854" cy="303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038" y="3619500"/>
            <a:ext cx="5694090" cy="3073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1994"/>
            <a:ext cx="5317852" cy="27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354702" y="175116"/>
            <a:ext cx="7016928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ướ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cm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676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619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846835" y="877247"/>
            <a:ext cx="9542641" cy="954107"/>
          </a:xfrm>
          <a:prstGeom prst="rect">
            <a:avLst/>
          </a:prstGeom>
          <a:noFill/>
          <a:ln>
            <a:solidFill>
              <a:srgbClr val="15142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GH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cm</a:t>
            </a:r>
            <a:endParaRPr lang="en-US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EAC0E1E-50D5-48F7-8449-EF3C31CD2512}"/>
              </a:ext>
            </a:extLst>
          </p:cNvPr>
          <p:cNvSpPr txBox="1"/>
          <p:nvPr/>
        </p:nvSpPr>
        <p:spPr>
          <a:xfrm>
            <a:off x="369996" y="5380672"/>
            <a:ext cx="3129950" cy="1200329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16c05727-aa75-4e4a-9b5f-8a80a1165891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office/2006/documentManagement/types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70</TotalTime>
  <Words>859</Words>
  <Application>Microsoft Office PowerPoint</Application>
  <PresentationFormat>Custom</PresentationFormat>
  <Paragraphs>204</Paragraphs>
  <Slides>15</Slides>
  <Notes>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Bài 1: TAM GIÁC ĐỀU, HÌNH VUÔNG, LỤC GIÁC ĐỀU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DELL</cp:lastModifiedBy>
  <cp:revision>59</cp:revision>
  <dcterms:created xsi:type="dcterms:W3CDTF">2021-06-07T13:44:30Z</dcterms:created>
  <dcterms:modified xsi:type="dcterms:W3CDTF">2023-10-25T13:1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